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2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4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10707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42605"/>
              </p:ext>
            </p:extLst>
          </p:nvPr>
        </p:nvGraphicFramePr>
        <p:xfrm>
          <a:off x="3803650" y="2601913"/>
          <a:ext cx="2546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663560" imgH="914400" progId="Equation.DSMT4">
                  <p:embed/>
                </p:oleObj>
              </mc:Choice>
              <mc:Fallback>
                <p:oleObj name="Equation" r:id="rId5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650" y="2601913"/>
                        <a:ext cx="25463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359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87</Words>
  <Application>Microsoft Office PowerPoint</Application>
  <PresentationFormat>Widescreen</PresentationFormat>
  <Paragraphs>5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14</cp:revision>
  <dcterms:created xsi:type="dcterms:W3CDTF">2015-02-25T18:38:51Z</dcterms:created>
  <dcterms:modified xsi:type="dcterms:W3CDTF">2015-04-30T21:09:26Z</dcterms:modified>
</cp:coreProperties>
</file>